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332D" w:rsidRPr="00E64223" w:rsidRDefault="00B4332D" w:rsidP="00FC6C9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ογίας</w:t>
      </w:r>
    </w:p>
    <w:p w:rsidR="00B4332D" w:rsidRDefault="00B4332D" w:rsidP="00211852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Εξετάσεις εαρινού εξαμήνου</w:t>
      </w:r>
    </w:p>
    <w:p w:rsidR="00B4332D" w:rsidRPr="00FC6C9C" w:rsidRDefault="00B4332D" w:rsidP="00FC6C9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Ηλεκτρικές Μηχανές –Ομάδα Α</w:t>
      </w:r>
    </w:p>
    <w:p w:rsidR="00B4332D" w:rsidRPr="0046021C" w:rsidRDefault="00B4332D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B4332D" w:rsidRDefault="00B4332D" w:rsidP="003019F5">
      <w:pPr>
        <w:numPr>
          <w:ilvl w:val="0"/>
          <w:numId w:val="3"/>
        </w:numPr>
        <w:tabs>
          <w:tab w:val="clear" w:pos="720"/>
        </w:tabs>
        <w:spacing w:after="0" w:line="360" w:lineRule="auto"/>
        <w:ind w:left="0" w:firstLine="0"/>
        <w:jc w:val="both"/>
      </w:pPr>
      <w:r>
        <w:t>Ποιο ή ποια από τα παρακάτω αποτελούν τμήματα ενός ασύγχρονου κινητήρα βραχυκυκλωμένου κλωβού:</w:t>
      </w:r>
    </w:p>
    <w:p w:rsidR="00B4332D" w:rsidRDefault="00B4332D" w:rsidP="003019F5">
      <w:pPr>
        <w:pStyle w:val="ListParagraph"/>
        <w:spacing w:after="0" w:line="360" w:lineRule="auto"/>
        <w:jc w:val="both"/>
      </w:pPr>
      <w:r>
        <w:t>Α) Τυλίγματα συνεχούς ρεύματος.</w:t>
      </w:r>
    </w:p>
    <w:p w:rsidR="00B4332D" w:rsidRDefault="00B4332D" w:rsidP="003019F5">
      <w:pPr>
        <w:spacing w:after="0" w:line="360" w:lineRule="auto"/>
        <w:ind w:left="720"/>
        <w:jc w:val="both"/>
      </w:pPr>
      <w:r>
        <w:t>Β) Συλλέκτης.</w:t>
      </w:r>
    </w:p>
    <w:p w:rsidR="00B4332D" w:rsidRDefault="00B4332D" w:rsidP="003019F5">
      <w:pPr>
        <w:pStyle w:val="ListParagraph"/>
        <w:spacing w:after="0" w:line="360" w:lineRule="auto"/>
        <w:jc w:val="both"/>
      </w:pPr>
      <w:r>
        <w:t>Γ)  Δρομέας.</w:t>
      </w:r>
    </w:p>
    <w:p w:rsidR="00B4332D" w:rsidRDefault="00B4332D" w:rsidP="003019F5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B4332D" w:rsidRPr="003019F5" w:rsidRDefault="00B4332D" w:rsidP="003019F5">
      <w:pPr>
        <w:jc w:val="both"/>
      </w:pPr>
      <w:r>
        <w:t>Το Γ.</w:t>
      </w:r>
    </w:p>
    <w:p w:rsidR="00B4332D" w:rsidRDefault="00B4332D" w:rsidP="00756D6E">
      <w:pPr>
        <w:jc w:val="both"/>
      </w:pPr>
    </w:p>
    <w:p w:rsidR="00B4332D" w:rsidRPr="001655EC" w:rsidRDefault="00B4332D" w:rsidP="00EC7EF2">
      <w:pPr>
        <w:pStyle w:val="ListParagraph"/>
        <w:numPr>
          <w:ilvl w:val="0"/>
          <w:numId w:val="6"/>
        </w:numPr>
        <w:tabs>
          <w:tab w:val="clear" w:pos="720"/>
        </w:tabs>
        <w:ind w:left="0" w:firstLine="0"/>
        <w:jc w:val="both"/>
      </w:pPr>
      <w:r>
        <w:t>Σημειώστε ποιες από τις παρακάτω είναι σωστές και ποιες λάθος προτάσεις:</w:t>
      </w:r>
    </w:p>
    <w:p w:rsidR="00B4332D" w:rsidRDefault="00B4332D" w:rsidP="00EC7EF2">
      <w:pPr>
        <w:pStyle w:val="ListParagraph"/>
        <w:jc w:val="both"/>
      </w:pPr>
      <w:r>
        <w:t>Α) Η τάση εξόδου μιας γεννήτριας ξένης διέγερσης λαμβάνεται από το δρομέα.</w:t>
      </w:r>
    </w:p>
    <w:p w:rsidR="00B4332D" w:rsidRDefault="00B4332D" w:rsidP="00EC7EF2">
      <w:pPr>
        <w:pStyle w:val="ListParagraph"/>
        <w:jc w:val="both"/>
      </w:pPr>
      <w:r>
        <w:t>Β) Ο δρομέας ενός ασύγχρονου κινητήρα βραχυκυκλωμένου κλωβού δεν έχει συλλέκτη.</w:t>
      </w:r>
    </w:p>
    <w:p w:rsidR="00B4332D" w:rsidRDefault="00B4332D" w:rsidP="00EC7EF2">
      <w:pPr>
        <w:pStyle w:val="ListParagraph"/>
        <w:jc w:val="both"/>
      </w:pPr>
      <w:r>
        <w:t>Γ) Τα τυλίγματα του στάτη ενός κινητήρα βραχυκυκλωμένου κλωβού δεν διαρρέονται από ρεύμα.</w:t>
      </w:r>
    </w:p>
    <w:p w:rsidR="00B4332D" w:rsidRDefault="00B4332D" w:rsidP="00EC7EF2">
      <w:pPr>
        <w:pStyle w:val="ListParagraph"/>
        <w:jc w:val="both"/>
      </w:pPr>
      <w:r>
        <w:t>Δ) Ο κινητήρας παράλληλης διέγερσης έχει συλλέκτη.</w:t>
      </w:r>
    </w:p>
    <w:p w:rsidR="00B4332D" w:rsidRDefault="00B4332D" w:rsidP="00EC7EF2">
      <w:pPr>
        <w:pStyle w:val="ListParagraph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B4332D" w:rsidRDefault="00B4332D" w:rsidP="00EC7EF2">
      <w:pPr>
        <w:pStyle w:val="ListParagraph"/>
        <w:jc w:val="both"/>
      </w:pPr>
    </w:p>
    <w:p w:rsidR="00B4332D" w:rsidRDefault="00B4332D" w:rsidP="00EC7EF2">
      <w:pPr>
        <w:pStyle w:val="ListParagraph"/>
        <w:ind w:left="426"/>
        <w:jc w:val="both"/>
      </w:pPr>
      <w:r>
        <w:t>Α) Σ</w:t>
      </w:r>
    </w:p>
    <w:p w:rsidR="00B4332D" w:rsidRDefault="00B4332D" w:rsidP="00EC7EF2">
      <w:pPr>
        <w:pStyle w:val="ListParagraph"/>
        <w:ind w:left="426"/>
        <w:jc w:val="both"/>
      </w:pPr>
      <w:r>
        <w:t>Β) Σ</w:t>
      </w:r>
    </w:p>
    <w:p w:rsidR="00B4332D" w:rsidRDefault="00B4332D" w:rsidP="00EC7EF2">
      <w:pPr>
        <w:pStyle w:val="ListParagraph"/>
        <w:ind w:left="426"/>
        <w:jc w:val="both"/>
      </w:pPr>
      <w:r>
        <w:t>Γ) Λ</w:t>
      </w:r>
    </w:p>
    <w:p w:rsidR="00B4332D" w:rsidRPr="00A50913" w:rsidRDefault="00B4332D" w:rsidP="00EC7EF2">
      <w:pPr>
        <w:pStyle w:val="ListParagraph"/>
        <w:ind w:left="426"/>
        <w:jc w:val="both"/>
      </w:pPr>
      <w:r>
        <w:t>Δ) Σ</w:t>
      </w:r>
    </w:p>
    <w:p w:rsidR="00B4332D" w:rsidRDefault="00B4332D">
      <w:r>
        <w:br w:type="page"/>
      </w:r>
    </w:p>
    <w:p w:rsidR="00B4332D" w:rsidRPr="00E64223" w:rsidRDefault="00B4332D" w:rsidP="00B34D01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ογίας</w:t>
      </w:r>
    </w:p>
    <w:p w:rsidR="00B4332D" w:rsidRDefault="00B4332D" w:rsidP="004C4DDD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Εξετάσεις εαρινού εξαμήνου</w:t>
      </w:r>
    </w:p>
    <w:p w:rsidR="00B4332D" w:rsidRPr="00FC6C9C" w:rsidRDefault="00B4332D" w:rsidP="00B34D01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Ηλεκτρικές Μηχανές –Ομάδα Α</w:t>
      </w:r>
    </w:p>
    <w:p w:rsidR="00B4332D" w:rsidRDefault="00B4332D" w:rsidP="00F0710D">
      <w:pPr>
        <w:jc w:val="both"/>
        <w:rPr>
          <w:i/>
          <w:u w:val="single"/>
        </w:rPr>
      </w:pPr>
    </w:p>
    <w:p w:rsidR="00B4332D" w:rsidRPr="0046021C" w:rsidRDefault="00B4332D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B4332D" w:rsidRDefault="00B4332D" w:rsidP="00F8492B">
      <w:pPr>
        <w:pStyle w:val="ListParagraph"/>
        <w:ind w:left="0"/>
      </w:pPr>
    </w:p>
    <w:p w:rsidR="00B4332D" w:rsidRPr="00D700B3" w:rsidRDefault="00B4332D" w:rsidP="005A07A4">
      <w:pPr>
        <w:pStyle w:val="ListParagraph"/>
        <w:numPr>
          <w:ilvl w:val="0"/>
          <w:numId w:val="1"/>
        </w:numPr>
        <w:ind w:left="426"/>
        <w:jc w:val="both"/>
      </w:pPr>
      <w:r>
        <w:t>Μια γεννήτρια βροχοειδούς περιέλιξης</w:t>
      </w:r>
      <w:r w:rsidRPr="007538A6">
        <w:t xml:space="preserve"> </w:t>
      </w:r>
      <w:r>
        <w:t xml:space="preserve">διέγερσης σειράς παρέχει σε ηλεκτρικό φορτίο συνεχούς ρεύματος ισχύ 600 </w:t>
      </w:r>
      <w:r>
        <w:rPr>
          <w:lang w:val="en-US"/>
        </w:rPr>
        <w:t>W</w:t>
      </w:r>
      <w:r>
        <w:t xml:space="preserve"> υπό τάση 60 </w:t>
      </w:r>
      <w:r>
        <w:rPr>
          <w:lang w:val="en-US"/>
        </w:rPr>
        <w:t>V</w:t>
      </w:r>
      <w:r w:rsidRPr="00DD4A08">
        <w:t xml:space="preserve"> </w:t>
      </w:r>
      <w:r>
        <w:t xml:space="preserve">έχοντας σταθερή ταχύτητα περιστροφής 1400 </w:t>
      </w:r>
      <w:r>
        <w:rPr>
          <w:lang w:val="en-US"/>
        </w:rPr>
        <w:t>rpm</w:t>
      </w:r>
      <w:r>
        <w:t>.</w:t>
      </w:r>
      <w:r w:rsidRPr="007876E8">
        <w:t xml:space="preserve"> </w:t>
      </w:r>
      <w:r>
        <w:t xml:space="preserve">Η αντίσταση διέγερσης είναι </w:t>
      </w:r>
      <w:r w:rsidRPr="00B917A1">
        <w:t>0,5</w:t>
      </w:r>
      <w:r>
        <w:t xml:space="preserve"> Ω και του δρομέα </w:t>
      </w:r>
      <w:r w:rsidRPr="00B917A1">
        <w:t>0,5</w:t>
      </w:r>
      <w:r>
        <w:t xml:space="preserve"> Ω.  Να υπολογίσετε την ηλεκτρεγερτική δύναμη της γεννήτριας Ε και την εσωτερική ροπή της γεννήτριας.</w:t>
      </w:r>
    </w:p>
    <w:p w:rsidR="00B4332D" w:rsidRPr="003C60AC" w:rsidRDefault="00B4332D" w:rsidP="005A07A4">
      <w:pPr>
        <w:pStyle w:val="ListParagraph"/>
        <w:ind w:left="6480"/>
      </w:pPr>
      <w:r w:rsidRPr="0093580D">
        <w:t xml:space="preserve"> </w:t>
      </w:r>
      <w:r w:rsidRPr="00922D16">
        <w:t xml:space="preserve">(3 </w:t>
      </w:r>
      <w:r>
        <w:t>μονάδες)</w:t>
      </w:r>
    </w:p>
    <w:p w:rsidR="00B4332D" w:rsidRPr="00623FC5" w:rsidRDefault="00B4332D" w:rsidP="005A07A4">
      <w:pPr>
        <w:ind w:left="426"/>
        <w:jc w:val="both"/>
      </w:pPr>
      <w:r>
        <w:t>Το ρεύμα διέγερσης είναι Ι=</w:t>
      </w:r>
      <w:r>
        <w:rPr>
          <w:lang w:val="en-US"/>
        </w:rPr>
        <w:t>P</w:t>
      </w:r>
      <w:r w:rsidRPr="00DD4A08">
        <w:t>/</w:t>
      </w:r>
      <w:r>
        <w:rPr>
          <w:lang w:val="en-US"/>
        </w:rPr>
        <w:t>V</w:t>
      </w:r>
      <w:r w:rsidRPr="00DD4A08">
        <w:t>=600/60=</w:t>
      </w:r>
      <w:r>
        <w:t>1</w:t>
      </w:r>
      <w:r w:rsidRPr="00B917A1">
        <w:t>0</w:t>
      </w:r>
      <w:r>
        <w:t xml:space="preserve"> Α και είναι και ρεύμα δρομέα</w:t>
      </w:r>
      <w:r w:rsidRPr="00623FC5">
        <w:t xml:space="preserve">. </w:t>
      </w:r>
      <w:r>
        <w:t xml:space="preserve">Άρα η τάση </w:t>
      </w:r>
      <w:r>
        <w:rPr>
          <w:lang w:val="en-US"/>
        </w:rPr>
        <w:t>E</w:t>
      </w:r>
      <w:r>
        <w:t xml:space="preserve"> είναι:</w:t>
      </w:r>
    </w:p>
    <w:p w:rsidR="00B4332D" w:rsidRPr="00DD4A08" w:rsidRDefault="00B4332D" w:rsidP="005A07A4">
      <w:pPr>
        <w:ind w:left="426"/>
        <w:jc w:val="both"/>
      </w:pPr>
      <w:r>
        <w:rPr>
          <w:lang w:val="en-US"/>
        </w:rPr>
        <w:t>E</w:t>
      </w:r>
      <w:r w:rsidRPr="005A07A4">
        <w:t>=</w:t>
      </w:r>
      <w:r>
        <w:rPr>
          <w:lang w:val="en-US"/>
        </w:rPr>
        <w:t>U</w:t>
      </w:r>
      <w:r w:rsidRPr="00951DB5">
        <w:t>+</w:t>
      </w:r>
      <w:r w:rsidRPr="00D2352D">
        <w:rPr>
          <w:lang w:val="it-IT"/>
        </w:rPr>
        <w:t>Ia</w:t>
      </w:r>
      <w:r w:rsidRPr="005A07A4">
        <w:t>(</w:t>
      </w:r>
      <w:r w:rsidRPr="00D2352D">
        <w:rPr>
          <w:lang w:val="it-IT"/>
        </w:rPr>
        <w:t>Ra</w:t>
      </w:r>
      <w:r w:rsidRPr="005A07A4">
        <w:t>+</w:t>
      </w:r>
      <w:r>
        <w:rPr>
          <w:lang w:val="it-IT"/>
        </w:rPr>
        <w:t>Re</w:t>
      </w:r>
      <w:r w:rsidRPr="005A07A4">
        <w:t xml:space="preserve">)=60+10*(0,5+0,5)=70 </w:t>
      </w:r>
      <w:r>
        <w:rPr>
          <w:lang w:val="en-US"/>
        </w:rPr>
        <w:t>V</w:t>
      </w:r>
    </w:p>
    <w:p w:rsidR="00B4332D" w:rsidRDefault="00B4332D" w:rsidP="005A07A4">
      <w:pPr>
        <w:ind w:left="426"/>
        <w:jc w:val="both"/>
      </w:pPr>
      <w:r>
        <w:t xml:space="preserve">Η ροπή δίνεται από τον τύπο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r>
        <w:rPr>
          <w:lang w:val="en-US"/>
        </w:rPr>
        <w:t>Ia</w:t>
      </w:r>
      <w:r w:rsidRPr="00E00FA1">
        <w:t xml:space="preserve">. </w:t>
      </w:r>
      <w:r>
        <w:t xml:space="preserve">Δεν γνωρίζουμε το γινόμενο </w:t>
      </w:r>
      <w:r>
        <w:rPr>
          <w:lang w:val="en-US"/>
        </w:rPr>
        <w:t>c</w:t>
      </w:r>
      <w:r>
        <w:t xml:space="preserve">Φ, το οποίο μπορούμε να βρούμε από τον τύπο </w:t>
      </w:r>
      <w:r>
        <w:rPr>
          <w:lang w:val="en-US"/>
        </w:rPr>
        <w:t>E</w:t>
      </w:r>
      <w:r w:rsidRPr="00E00FA1">
        <w:t>=</w:t>
      </w:r>
      <w:r>
        <w:rPr>
          <w:lang w:val="en-US"/>
        </w:rPr>
        <w:t>c</w:t>
      </w:r>
      <w:r>
        <w:t>Φω</w:t>
      </w:r>
      <w:r w:rsidRPr="00E00FA1">
        <w:rPr>
          <w:vertAlign w:val="subscript"/>
          <w:lang w:val="en-US"/>
        </w:rPr>
        <w:t>m</w:t>
      </w:r>
      <w:r w:rsidRPr="00E00FA1">
        <w:t xml:space="preserve"> </w:t>
      </w:r>
      <w:r w:rsidRPr="00E00FA1">
        <w:rPr>
          <w:lang w:val="en-US"/>
        </w:rPr>
        <w:sym w:font="Wingdings" w:char="F0E0"/>
      </w:r>
      <w:r w:rsidRPr="00E00FA1">
        <w:t xml:space="preserve"> </w:t>
      </w:r>
      <w:r>
        <w:rPr>
          <w:lang w:val="en-US"/>
        </w:rPr>
        <w:t>c</w:t>
      </w:r>
      <w:r>
        <w:t>Φ=Ε/ω</w:t>
      </w:r>
      <w:r w:rsidRPr="00E00FA1">
        <w:rPr>
          <w:vertAlign w:val="subscript"/>
          <w:lang w:val="en-US"/>
        </w:rPr>
        <w:t>m</w:t>
      </w:r>
      <w:r>
        <w:t>=70/(2π*1400/60)=0,</w:t>
      </w:r>
      <w:r w:rsidRPr="00486EB9">
        <w:t>4</w:t>
      </w:r>
      <w:r>
        <w:t>77.</w:t>
      </w:r>
    </w:p>
    <w:p w:rsidR="00B4332D" w:rsidRPr="00E00FA1" w:rsidRDefault="00B4332D" w:rsidP="005A07A4">
      <w:pPr>
        <w:ind w:firstLine="426"/>
        <w:jc w:val="both"/>
        <w:rPr>
          <w:rFonts w:ascii="Times New Roman" w:hAnsi="Times New Roman"/>
          <w:position w:val="-44"/>
        </w:rPr>
      </w:pPr>
      <w:r>
        <w:t xml:space="preserve">Άρα η ροπή είναι 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r>
        <w:rPr>
          <w:lang w:val="en-US"/>
        </w:rPr>
        <w:t>Ia</w:t>
      </w:r>
      <w:r>
        <w:t>=0,</w:t>
      </w:r>
      <w:r w:rsidRPr="00486EB9">
        <w:t>4</w:t>
      </w:r>
      <w:r>
        <w:t>77*10=</w:t>
      </w:r>
      <w:r w:rsidRPr="00243155">
        <w:t>4,</w:t>
      </w:r>
      <w:r>
        <w:t>77 Ν</w:t>
      </w:r>
      <w:r>
        <w:rPr>
          <w:lang w:val="en-US"/>
        </w:rPr>
        <w:t>m</w:t>
      </w:r>
    </w:p>
    <w:p w:rsidR="00B4332D" w:rsidRDefault="00B4332D" w:rsidP="00B953B4">
      <w:pPr>
        <w:pStyle w:val="ListParagraph"/>
        <w:rPr>
          <w:lang w:val="en-US"/>
        </w:rPr>
      </w:pPr>
    </w:p>
    <w:p w:rsidR="00B4332D" w:rsidRPr="00F87BFF" w:rsidRDefault="00B4332D" w:rsidP="00B953B4">
      <w:pPr>
        <w:pStyle w:val="ListParagraph"/>
        <w:rPr>
          <w:lang w:val="en-US"/>
        </w:rPr>
      </w:pPr>
    </w:p>
    <w:p w:rsidR="00B4332D" w:rsidRDefault="00B4332D" w:rsidP="001D4895">
      <w:pPr>
        <w:pStyle w:val="ListParagraph"/>
        <w:numPr>
          <w:ilvl w:val="0"/>
          <w:numId w:val="1"/>
        </w:numPr>
        <w:jc w:val="both"/>
      </w:pPr>
      <w:r>
        <w:t xml:space="preserve">Ένας τριφασικός επαγωγικός κινητήρας με </w:t>
      </w:r>
      <w:r w:rsidRPr="001D4895">
        <w:t>2</w:t>
      </w:r>
      <w:r>
        <w:t xml:space="preserve"> ζεύγη πόλων λειτουργεί υπό τάση 400 </w:t>
      </w:r>
      <w:r>
        <w:rPr>
          <w:lang w:val="en-US"/>
        </w:rPr>
        <w:t>V</w:t>
      </w:r>
      <w:r w:rsidRPr="00F87BFF">
        <w:t xml:space="preserve"> </w:t>
      </w:r>
      <w:r>
        <w:t xml:space="preserve">και cosφ=0,9 επαγωγικό. Απορροφά ρεύμα 11 Α και αποδίδει ροπή </w:t>
      </w:r>
      <w:r w:rsidRPr="001D4895">
        <w:t>4</w:t>
      </w:r>
      <w:r>
        <w:t xml:space="preserve">0 Nm έχοντας ολίσθηση </w:t>
      </w:r>
      <w:r w:rsidRPr="001D4895">
        <w:t>3</w:t>
      </w:r>
      <w:r>
        <w:t xml:space="preserve">%. Οι απώλειες τριβών και αερισμού είναι </w:t>
      </w:r>
      <w:r w:rsidRPr="00F82382">
        <w:t>2</w:t>
      </w:r>
      <w:r>
        <w:t xml:space="preserve">00 W. </w:t>
      </w:r>
    </w:p>
    <w:p w:rsidR="00B4332D" w:rsidRDefault="00B4332D" w:rsidP="001D4895">
      <w:pPr>
        <w:pStyle w:val="ListParagraph"/>
        <w:ind w:left="0" w:firstLine="720"/>
        <w:jc w:val="both"/>
      </w:pPr>
      <w:r>
        <w:t xml:space="preserve">Να βρείτε πόσο είναι η απόδοση του κινητήρα.  </w:t>
      </w:r>
      <w:r>
        <w:tab/>
      </w:r>
    </w:p>
    <w:p w:rsidR="00B4332D" w:rsidRDefault="00B4332D" w:rsidP="001D4895">
      <w:pPr>
        <w:pStyle w:val="ListParagraph"/>
        <w:jc w:val="both"/>
      </w:pPr>
    </w:p>
    <w:p w:rsidR="00B4332D" w:rsidRDefault="00B4332D" w:rsidP="001D4895">
      <w:pPr>
        <w:pStyle w:val="ListParagraph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 μονάδες)</w:t>
      </w:r>
    </w:p>
    <w:p w:rsidR="00B4332D" w:rsidRDefault="00B4332D" w:rsidP="001D4895">
      <w:pPr>
        <w:pStyle w:val="ListParagraph"/>
        <w:jc w:val="both"/>
      </w:pPr>
    </w:p>
    <w:p w:rsidR="00B4332D" w:rsidRDefault="00B4332D" w:rsidP="001D4895">
      <w:pPr>
        <w:ind w:firstLine="360"/>
        <w:jc w:val="both"/>
      </w:pPr>
      <w:r>
        <w:t xml:space="preserve">Η ηλεκτρική ισχύς του κινητήρα είναι: </w:t>
      </w:r>
    </w:p>
    <w:p w:rsidR="00B4332D" w:rsidRDefault="00B4332D" w:rsidP="001D4895">
      <w:pPr>
        <w:pStyle w:val="BodyTextIndent"/>
        <w:spacing w:line="240" w:lineRule="auto"/>
        <w:rPr>
          <w:rFonts w:ascii="Times New Roman" w:hAnsi="Times New Roman"/>
          <w:sz w:val="24"/>
          <w:szCs w:val="24"/>
          <w:lang w:val="en-US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45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21.75pt" o:ole="">
            <v:imagedata r:id="rId5" o:title=""/>
          </v:shape>
          <o:OLEObject Type="Embed" ProgID="Equation.DSMT4" ShapeID="_x0000_i1025" DrawAspect="Content" ObjectID="_1433528865" r:id="rId6"/>
        </w:object>
      </w:r>
    </w:p>
    <w:p w:rsidR="00B4332D" w:rsidRPr="00D43487" w:rsidRDefault="00B4332D" w:rsidP="001D4895">
      <w:pPr>
        <w:pStyle w:val="BodyTextIndent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Η σύγχρονη ταχύτητα είναι 3000/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D43487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>3000/</w:t>
      </w:r>
      <w:r w:rsidRPr="001D4895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=</w:t>
      </w:r>
      <w:r w:rsidRPr="00F82382">
        <w:rPr>
          <w:rFonts w:ascii="Times New Roman" w:hAnsi="Times New Roman"/>
          <w:sz w:val="24"/>
          <w:szCs w:val="24"/>
        </w:rPr>
        <w:t>1500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rpm</w:t>
      </w:r>
    </w:p>
    <w:p w:rsidR="00B4332D" w:rsidRPr="00D43487" w:rsidRDefault="00B4332D" w:rsidP="001D4895">
      <w:pPr>
        <w:ind w:left="360"/>
        <w:jc w:val="both"/>
      </w:pPr>
      <w:r>
        <w:t xml:space="preserve">Η μηχανική ταχύτητα είναι 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m</w:t>
      </w:r>
      <w:r w:rsidRPr="00D43487">
        <w:t>=(1-</w:t>
      </w:r>
      <w:r>
        <w:rPr>
          <w:lang w:val="en-US"/>
        </w:rPr>
        <w:t>s</w:t>
      </w:r>
      <w:r w:rsidRPr="00D43487">
        <w:t>)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s</w:t>
      </w:r>
      <w:r w:rsidRPr="00D43487">
        <w:t>=(1-0,0</w:t>
      </w:r>
      <w:r w:rsidRPr="00F82382">
        <w:t>3</w:t>
      </w:r>
      <w:r w:rsidRPr="00D43487">
        <w:t>)*</w:t>
      </w:r>
      <w:r>
        <w:t xml:space="preserve"> </w:t>
      </w:r>
      <w:r w:rsidRPr="00F82382">
        <w:t>150</w:t>
      </w:r>
      <w:r w:rsidRPr="00D43487">
        <w:t>0=</w:t>
      </w:r>
      <w:r w:rsidRPr="00F82382">
        <w:t>145</w:t>
      </w:r>
      <w:r w:rsidRPr="00D43487">
        <w:t xml:space="preserve">5 </w:t>
      </w:r>
      <w:r>
        <w:rPr>
          <w:lang w:val="en-US"/>
        </w:rPr>
        <w:t>rpm</w:t>
      </w:r>
    </w:p>
    <w:p w:rsidR="00B4332D" w:rsidRPr="00D43487" w:rsidRDefault="00B4332D" w:rsidP="001D4895">
      <w:pPr>
        <w:ind w:left="360"/>
        <w:jc w:val="both"/>
        <w:rPr>
          <w:lang w:val="en-US"/>
        </w:rPr>
      </w:pPr>
      <w:r>
        <w:t>Σε</w:t>
      </w:r>
      <w:r w:rsidRPr="0083554E">
        <w:rPr>
          <w:lang w:val="en-US"/>
        </w:rPr>
        <w:t xml:space="preserve"> </w:t>
      </w:r>
      <w:r>
        <w:rPr>
          <w:lang w:val="en-US"/>
        </w:rPr>
        <w:t xml:space="preserve">rad/s </w:t>
      </w:r>
      <w:r>
        <w:t>ω</w:t>
      </w:r>
      <w:r w:rsidRPr="00D43487">
        <w:rPr>
          <w:vertAlign w:val="subscript"/>
          <w:lang w:val="en-US"/>
        </w:rPr>
        <w:t>m</w:t>
      </w:r>
      <w:r>
        <w:rPr>
          <w:lang w:val="en-US"/>
        </w:rPr>
        <w:t>=145</w:t>
      </w:r>
      <w:r w:rsidRPr="0083554E">
        <w:rPr>
          <w:lang w:val="en-US"/>
        </w:rPr>
        <w:t>5</w:t>
      </w:r>
      <w:r>
        <w:rPr>
          <w:lang w:val="en-US"/>
        </w:rPr>
        <w:t>*2*</w:t>
      </w:r>
      <w:r>
        <w:t>π</w:t>
      </w:r>
      <w:r w:rsidRPr="0083554E">
        <w:rPr>
          <w:lang w:val="en-US"/>
        </w:rPr>
        <w:t>/60=</w:t>
      </w:r>
      <w:r>
        <w:rPr>
          <w:lang w:val="en-US"/>
        </w:rPr>
        <w:t>152,37</w:t>
      </w:r>
      <w:r w:rsidRPr="0083554E">
        <w:rPr>
          <w:lang w:val="en-US"/>
        </w:rPr>
        <w:t xml:space="preserve"> </w:t>
      </w:r>
      <w:r>
        <w:rPr>
          <w:lang w:val="en-US"/>
        </w:rPr>
        <w:t>rad/s.</w:t>
      </w:r>
    </w:p>
    <w:p w:rsidR="00B4332D" w:rsidRPr="00C47D6B" w:rsidRDefault="00B4332D" w:rsidP="001D4895">
      <w:pPr>
        <w:ind w:left="360"/>
        <w:jc w:val="both"/>
        <w:rPr>
          <w:vertAlign w:val="subscript"/>
        </w:rPr>
      </w:pPr>
      <w:r>
        <w:t>Η ροπή του κινητήρα δίνεται από τον τύπο Τ</w:t>
      </w:r>
      <w:r w:rsidRPr="00C47D6B">
        <w:rPr>
          <w:vertAlign w:val="subscript"/>
        </w:rPr>
        <w:t>m</w:t>
      </w:r>
      <w:r w:rsidRPr="00C47D6B">
        <w:t>=</w:t>
      </w:r>
      <w:r>
        <w:t>P</w:t>
      </w:r>
      <w:r w:rsidRPr="00C47D6B">
        <w:rPr>
          <w:vertAlign w:val="subscript"/>
        </w:rPr>
        <w:t>m</w:t>
      </w:r>
      <w:r w:rsidRPr="00C47D6B">
        <w:t>/</w:t>
      </w:r>
      <w:r>
        <w:t>ω</w:t>
      </w:r>
      <w:r w:rsidRPr="00C47D6B">
        <w:rPr>
          <w:vertAlign w:val="subscript"/>
        </w:rPr>
        <w:t>m</w:t>
      </w:r>
    </w:p>
    <w:p w:rsidR="00B4332D" w:rsidRDefault="00B4332D" w:rsidP="001D4895">
      <w:pPr>
        <w:ind w:left="360"/>
        <w:jc w:val="both"/>
      </w:pPr>
      <w:r>
        <w:t>όπου P</w:t>
      </w:r>
      <w:r w:rsidRPr="00C47D6B">
        <w:rPr>
          <w:vertAlign w:val="subscript"/>
        </w:rPr>
        <w:t>m</w:t>
      </w:r>
      <w:r>
        <w:t xml:space="preserve"> είναι η μηχανική ισχύς στον άξονα του κινητήρα και ω</w:t>
      </w:r>
      <w:r w:rsidRPr="00C47D6B">
        <w:rPr>
          <w:vertAlign w:val="subscript"/>
        </w:rPr>
        <w:t>m</w:t>
      </w:r>
      <w:r>
        <w:t xml:space="preserve"> είναι η ταχύτητα περιστροφής του άξονα και δίνεται από τον τύπο: </w:t>
      </w:r>
    </w:p>
    <w:p w:rsidR="00B4332D" w:rsidRDefault="00B4332D" w:rsidP="001D4895">
      <w:pPr>
        <w:ind w:left="360"/>
        <w:jc w:val="both"/>
      </w:pPr>
      <w:r>
        <w:rPr>
          <w:lang w:val="en-US"/>
        </w:rPr>
        <w:t>H</w:t>
      </w:r>
      <w:r w:rsidRPr="00860A3A">
        <w:t xml:space="preserve"> </w:t>
      </w:r>
      <w:r>
        <w:t>μηχανική ισχύς συνεπώς είναι:</w:t>
      </w:r>
    </w:p>
    <w:p w:rsidR="00B4332D" w:rsidRPr="001D4895" w:rsidRDefault="00B4332D" w:rsidP="001D4895">
      <w:pPr>
        <w:ind w:left="360"/>
        <w:jc w:val="both"/>
      </w:pPr>
      <w:r>
        <w:rPr>
          <w:lang w:val="en-US"/>
        </w:rPr>
        <w:t>P</w:t>
      </w:r>
      <w:r w:rsidRPr="00C47D6B">
        <w:rPr>
          <w:vertAlign w:val="subscript"/>
        </w:rPr>
        <w:t>m</w:t>
      </w:r>
      <w:r w:rsidRPr="00C47D6B">
        <w:t>=</w:t>
      </w:r>
      <w:r>
        <w:t>Τ</w:t>
      </w:r>
      <w:r w:rsidRPr="00C47D6B">
        <w:rPr>
          <w:vertAlign w:val="subscript"/>
        </w:rPr>
        <w:t>m</w:t>
      </w:r>
      <w:r>
        <w:t>*ω</w:t>
      </w:r>
      <w:r w:rsidRPr="00C47D6B">
        <w:rPr>
          <w:vertAlign w:val="subscript"/>
        </w:rPr>
        <w:t>m</w:t>
      </w:r>
      <w:r w:rsidRPr="001D4895">
        <w:t>=</w:t>
      </w:r>
      <w:r w:rsidRPr="006E4603">
        <w:t>4</w:t>
      </w:r>
      <w:r w:rsidRPr="001D4895">
        <w:t>0*</w:t>
      </w:r>
      <w:r w:rsidRPr="006E4603">
        <w:t>152,37</w:t>
      </w:r>
      <w:r w:rsidRPr="001D4895">
        <w:t>=</w:t>
      </w:r>
      <w:r w:rsidRPr="006E4603">
        <w:t>6095</w:t>
      </w:r>
      <w:r w:rsidRPr="001D4895">
        <w:t xml:space="preserve"> </w:t>
      </w:r>
      <w:r>
        <w:rPr>
          <w:lang w:val="en-US"/>
        </w:rPr>
        <w:t>W</w:t>
      </w:r>
    </w:p>
    <w:p w:rsidR="00B4332D" w:rsidRPr="00860A3A" w:rsidRDefault="00B4332D" w:rsidP="001D4895">
      <w:pPr>
        <w:ind w:left="360"/>
        <w:jc w:val="both"/>
      </w:pPr>
      <w:r>
        <w:t>Άρα η απόδοση είναι:</w:t>
      </w:r>
    </w:p>
    <w:p w:rsidR="00B4332D" w:rsidRPr="00F87BFF" w:rsidRDefault="00B4332D" w:rsidP="001D4895">
      <w:pPr>
        <w:ind w:left="360"/>
        <w:jc w:val="both"/>
        <w:rPr>
          <w:lang w:val="en-US"/>
        </w:rPr>
      </w:pPr>
      <w:r>
        <w:t>α=</w:t>
      </w:r>
      <w:r>
        <w:rPr>
          <w:lang w:val="en-US"/>
        </w:rPr>
        <w:t>Pout/Pin=6095 / 6859 = 88,8 %</w:t>
      </w:r>
    </w:p>
    <w:p w:rsidR="00B4332D" w:rsidRPr="00A3577F" w:rsidRDefault="00B4332D" w:rsidP="00FC1711">
      <w:pPr>
        <w:pStyle w:val="ListParagraph"/>
        <w:ind w:left="426"/>
        <w:jc w:val="both"/>
      </w:pPr>
    </w:p>
    <w:sectPr w:rsidR="00B4332D" w:rsidRPr="00A3577F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9308EE"/>
    <w:multiLevelType w:val="hybridMultilevel"/>
    <w:tmpl w:val="8E18D872"/>
    <w:lvl w:ilvl="0" w:tplc="37565F18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450B7AA0"/>
    <w:multiLevelType w:val="hybridMultilevel"/>
    <w:tmpl w:val="D4C05C86"/>
    <w:lvl w:ilvl="0" w:tplc="CA98BDEE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61E3A60"/>
    <w:multiLevelType w:val="hybridMultilevel"/>
    <w:tmpl w:val="29A2AB10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655405B"/>
    <w:multiLevelType w:val="hybridMultilevel"/>
    <w:tmpl w:val="D312D0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5E7C7F15"/>
    <w:multiLevelType w:val="hybridMultilevel"/>
    <w:tmpl w:val="29A608A8"/>
    <w:lvl w:ilvl="0" w:tplc="A4585B0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7A624483"/>
    <w:multiLevelType w:val="hybridMultilevel"/>
    <w:tmpl w:val="1CDEFA7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C0BE2"/>
    <w:rsid w:val="000050DB"/>
    <w:rsid w:val="000078AF"/>
    <w:rsid w:val="0001744F"/>
    <w:rsid w:val="000755FA"/>
    <w:rsid w:val="00081F81"/>
    <w:rsid w:val="00097411"/>
    <w:rsid w:val="000D6CFA"/>
    <w:rsid w:val="001655EC"/>
    <w:rsid w:val="00172D53"/>
    <w:rsid w:val="00174AD7"/>
    <w:rsid w:val="00185AA6"/>
    <w:rsid w:val="00186CF2"/>
    <w:rsid w:val="001924F6"/>
    <w:rsid w:val="001A61A8"/>
    <w:rsid w:val="001A6971"/>
    <w:rsid w:val="001D4895"/>
    <w:rsid w:val="001D5544"/>
    <w:rsid w:val="001F2ABC"/>
    <w:rsid w:val="00211852"/>
    <w:rsid w:val="00224E7A"/>
    <w:rsid w:val="002264F7"/>
    <w:rsid w:val="00227B99"/>
    <w:rsid w:val="00234401"/>
    <w:rsid w:val="00243155"/>
    <w:rsid w:val="00257D2F"/>
    <w:rsid w:val="0029146B"/>
    <w:rsid w:val="002B6E4A"/>
    <w:rsid w:val="002B7B17"/>
    <w:rsid w:val="002E524F"/>
    <w:rsid w:val="002E6015"/>
    <w:rsid w:val="002E695F"/>
    <w:rsid w:val="002F5EEA"/>
    <w:rsid w:val="00300F9C"/>
    <w:rsid w:val="003019F5"/>
    <w:rsid w:val="00331686"/>
    <w:rsid w:val="00364ECB"/>
    <w:rsid w:val="003802D1"/>
    <w:rsid w:val="003921BC"/>
    <w:rsid w:val="00396CE5"/>
    <w:rsid w:val="003973AA"/>
    <w:rsid w:val="00397904"/>
    <w:rsid w:val="003A6B6B"/>
    <w:rsid w:val="003B6FFF"/>
    <w:rsid w:val="003C0CE7"/>
    <w:rsid w:val="003C60AC"/>
    <w:rsid w:val="003D230F"/>
    <w:rsid w:val="003E3827"/>
    <w:rsid w:val="00446636"/>
    <w:rsid w:val="00453BC2"/>
    <w:rsid w:val="0046021C"/>
    <w:rsid w:val="0048116D"/>
    <w:rsid w:val="004842DA"/>
    <w:rsid w:val="00486EB9"/>
    <w:rsid w:val="00494E09"/>
    <w:rsid w:val="004C4DDD"/>
    <w:rsid w:val="004C5E2D"/>
    <w:rsid w:val="004D1382"/>
    <w:rsid w:val="00500100"/>
    <w:rsid w:val="00507694"/>
    <w:rsid w:val="00521BE0"/>
    <w:rsid w:val="00531BEB"/>
    <w:rsid w:val="00596499"/>
    <w:rsid w:val="005A07A4"/>
    <w:rsid w:val="005C7EB7"/>
    <w:rsid w:val="005D158B"/>
    <w:rsid w:val="005D21C0"/>
    <w:rsid w:val="00600623"/>
    <w:rsid w:val="00600904"/>
    <w:rsid w:val="00607F29"/>
    <w:rsid w:val="00613D0D"/>
    <w:rsid w:val="00623FC5"/>
    <w:rsid w:val="00634B39"/>
    <w:rsid w:val="0065482D"/>
    <w:rsid w:val="00656C8B"/>
    <w:rsid w:val="00677778"/>
    <w:rsid w:val="0069752F"/>
    <w:rsid w:val="006A0373"/>
    <w:rsid w:val="006A102A"/>
    <w:rsid w:val="006A60E5"/>
    <w:rsid w:val="006C54D5"/>
    <w:rsid w:val="006E4603"/>
    <w:rsid w:val="00703648"/>
    <w:rsid w:val="00706ED6"/>
    <w:rsid w:val="007103AB"/>
    <w:rsid w:val="007118E6"/>
    <w:rsid w:val="00724126"/>
    <w:rsid w:val="00733A6F"/>
    <w:rsid w:val="00740EF6"/>
    <w:rsid w:val="00751D0C"/>
    <w:rsid w:val="007538A6"/>
    <w:rsid w:val="00756D6E"/>
    <w:rsid w:val="00776BC7"/>
    <w:rsid w:val="00780A95"/>
    <w:rsid w:val="0078211E"/>
    <w:rsid w:val="007876E8"/>
    <w:rsid w:val="007900F6"/>
    <w:rsid w:val="00792895"/>
    <w:rsid w:val="007D4C64"/>
    <w:rsid w:val="007E2CCE"/>
    <w:rsid w:val="008020B5"/>
    <w:rsid w:val="00806C23"/>
    <w:rsid w:val="00810795"/>
    <w:rsid w:val="0083554E"/>
    <w:rsid w:val="00860A3A"/>
    <w:rsid w:val="008A4C20"/>
    <w:rsid w:val="008B26C0"/>
    <w:rsid w:val="008B2E39"/>
    <w:rsid w:val="008B4791"/>
    <w:rsid w:val="008C2D15"/>
    <w:rsid w:val="008C78BC"/>
    <w:rsid w:val="008D0BC5"/>
    <w:rsid w:val="008D347C"/>
    <w:rsid w:val="008D4C94"/>
    <w:rsid w:val="008F26F2"/>
    <w:rsid w:val="00922D16"/>
    <w:rsid w:val="009237E8"/>
    <w:rsid w:val="00925A56"/>
    <w:rsid w:val="00926E0A"/>
    <w:rsid w:val="00933334"/>
    <w:rsid w:val="0093580D"/>
    <w:rsid w:val="00936B4D"/>
    <w:rsid w:val="00937DB7"/>
    <w:rsid w:val="00951DB5"/>
    <w:rsid w:val="009739D5"/>
    <w:rsid w:val="0099738F"/>
    <w:rsid w:val="009A549B"/>
    <w:rsid w:val="009A5D8F"/>
    <w:rsid w:val="009F65D0"/>
    <w:rsid w:val="00A31CC9"/>
    <w:rsid w:val="00A3577F"/>
    <w:rsid w:val="00A376A4"/>
    <w:rsid w:val="00A50913"/>
    <w:rsid w:val="00A53A0F"/>
    <w:rsid w:val="00A7552D"/>
    <w:rsid w:val="00A938C6"/>
    <w:rsid w:val="00AC357D"/>
    <w:rsid w:val="00AD3B70"/>
    <w:rsid w:val="00AD5CC2"/>
    <w:rsid w:val="00AE4523"/>
    <w:rsid w:val="00AE7859"/>
    <w:rsid w:val="00B04E25"/>
    <w:rsid w:val="00B07292"/>
    <w:rsid w:val="00B267B5"/>
    <w:rsid w:val="00B34D01"/>
    <w:rsid w:val="00B4332D"/>
    <w:rsid w:val="00B50501"/>
    <w:rsid w:val="00B917A1"/>
    <w:rsid w:val="00B94FBF"/>
    <w:rsid w:val="00B953B4"/>
    <w:rsid w:val="00BA2E07"/>
    <w:rsid w:val="00BD2F04"/>
    <w:rsid w:val="00BE3A00"/>
    <w:rsid w:val="00BE47C0"/>
    <w:rsid w:val="00BF4AD4"/>
    <w:rsid w:val="00C023CA"/>
    <w:rsid w:val="00C05016"/>
    <w:rsid w:val="00C139F6"/>
    <w:rsid w:val="00C229C0"/>
    <w:rsid w:val="00C232B8"/>
    <w:rsid w:val="00C25E9F"/>
    <w:rsid w:val="00C3423A"/>
    <w:rsid w:val="00C47D6B"/>
    <w:rsid w:val="00C57B6B"/>
    <w:rsid w:val="00C679B3"/>
    <w:rsid w:val="00C71AA4"/>
    <w:rsid w:val="00C80F08"/>
    <w:rsid w:val="00C86BD1"/>
    <w:rsid w:val="00C91A37"/>
    <w:rsid w:val="00C97E5B"/>
    <w:rsid w:val="00CA60D2"/>
    <w:rsid w:val="00CA66D3"/>
    <w:rsid w:val="00CB3FDC"/>
    <w:rsid w:val="00CC0BE2"/>
    <w:rsid w:val="00D207C1"/>
    <w:rsid w:val="00D2352D"/>
    <w:rsid w:val="00D350B6"/>
    <w:rsid w:val="00D43487"/>
    <w:rsid w:val="00D468CC"/>
    <w:rsid w:val="00D568D6"/>
    <w:rsid w:val="00D700B3"/>
    <w:rsid w:val="00D802F0"/>
    <w:rsid w:val="00D8185D"/>
    <w:rsid w:val="00D81862"/>
    <w:rsid w:val="00DA7432"/>
    <w:rsid w:val="00DB110C"/>
    <w:rsid w:val="00DB6926"/>
    <w:rsid w:val="00DC1F71"/>
    <w:rsid w:val="00DC36EA"/>
    <w:rsid w:val="00DD1733"/>
    <w:rsid w:val="00DD4A08"/>
    <w:rsid w:val="00DD5779"/>
    <w:rsid w:val="00DE2277"/>
    <w:rsid w:val="00DF37BB"/>
    <w:rsid w:val="00E00FA1"/>
    <w:rsid w:val="00E122B7"/>
    <w:rsid w:val="00E26684"/>
    <w:rsid w:val="00E332BE"/>
    <w:rsid w:val="00E64223"/>
    <w:rsid w:val="00E66883"/>
    <w:rsid w:val="00E73418"/>
    <w:rsid w:val="00E8259D"/>
    <w:rsid w:val="00EB0375"/>
    <w:rsid w:val="00EB7F6B"/>
    <w:rsid w:val="00EC05AB"/>
    <w:rsid w:val="00EC7EF2"/>
    <w:rsid w:val="00ED2E2B"/>
    <w:rsid w:val="00EF2DB8"/>
    <w:rsid w:val="00F0710D"/>
    <w:rsid w:val="00F13E7F"/>
    <w:rsid w:val="00F328D8"/>
    <w:rsid w:val="00F727D4"/>
    <w:rsid w:val="00F82382"/>
    <w:rsid w:val="00F8492B"/>
    <w:rsid w:val="00F87BFF"/>
    <w:rsid w:val="00F90F88"/>
    <w:rsid w:val="00F9732F"/>
    <w:rsid w:val="00FB1DF7"/>
    <w:rsid w:val="00FB2E6D"/>
    <w:rsid w:val="00FB3D8A"/>
    <w:rsid w:val="00FB402D"/>
    <w:rsid w:val="00FB5A33"/>
    <w:rsid w:val="00FB7E68"/>
    <w:rsid w:val="00FC1711"/>
    <w:rsid w:val="00FC4B9E"/>
    <w:rsid w:val="00FC6C9C"/>
    <w:rsid w:val="00FD0F45"/>
    <w:rsid w:val="00FE303A"/>
    <w:rsid w:val="00FE53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46021C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rsid w:val="00FC4B9E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FC4B9E"/>
    <w:rPr>
      <w:rFonts w:eastAsia="Times New Roman" w:cs="Times New Roman"/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2</TotalTime>
  <Pages>3</Pages>
  <Words>344</Words>
  <Characters>1860</Characters>
  <Application>Microsoft Office Outlook</Application>
  <DocSecurity>0</DocSecurity>
  <Lines>0</Lines>
  <Paragraphs>0</Paragraphs>
  <ScaleCrop>false</ScaleCrop>
  <Company>Grizli777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subject/>
  <dc:creator>Dimitris</dc:creator>
  <cp:keywords/>
  <dc:description/>
  <cp:lastModifiedBy>Δημήτρης</cp:lastModifiedBy>
  <cp:revision>7</cp:revision>
  <cp:lastPrinted>2011-02-02T22:28:00Z</cp:lastPrinted>
  <dcterms:created xsi:type="dcterms:W3CDTF">2013-06-23T11:22:00Z</dcterms:created>
  <dcterms:modified xsi:type="dcterms:W3CDTF">2013-06-23T18:41:00Z</dcterms:modified>
</cp:coreProperties>
</file>